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3"/>
  </p:notesMasterIdLst>
  <p:handoutMasterIdLst>
    <p:handoutMasterId r:id="rId34"/>
  </p:handoutMasterIdLst>
  <p:sldIdLst>
    <p:sldId id="296" r:id="rId3"/>
    <p:sldId id="440" r:id="rId4"/>
    <p:sldId id="389" r:id="rId5"/>
    <p:sldId id="413" r:id="rId6"/>
    <p:sldId id="369" r:id="rId7"/>
    <p:sldId id="370" r:id="rId8"/>
    <p:sldId id="391" r:id="rId9"/>
    <p:sldId id="430" r:id="rId10"/>
    <p:sldId id="431" r:id="rId11"/>
    <p:sldId id="434" r:id="rId12"/>
    <p:sldId id="390" r:id="rId13"/>
    <p:sldId id="443" r:id="rId14"/>
    <p:sldId id="444" r:id="rId15"/>
    <p:sldId id="437" r:id="rId16"/>
    <p:sldId id="416" r:id="rId17"/>
    <p:sldId id="445" r:id="rId18"/>
    <p:sldId id="446" r:id="rId19"/>
    <p:sldId id="417" r:id="rId20"/>
    <p:sldId id="418" r:id="rId21"/>
    <p:sldId id="419" r:id="rId22"/>
    <p:sldId id="420" r:id="rId23"/>
    <p:sldId id="421" r:id="rId24"/>
    <p:sldId id="422" r:id="rId25"/>
    <p:sldId id="423" r:id="rId26"/>
    <p:sldId id="442" r:id="rId27"/>
    <p:sldId id="424" r:id="rId28"/>
    <p:sldId id="425" r:id="rId29"/>
    <p:sldId id="426" r:id="rId30"/>
    <p:sldId id="427" r:id="rId31"/>
    <p:sldId id="441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0EB2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61" d="100"/>
          <a:sy n="61" d="100"/>
        </p:scale>
        <p:origin x="816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79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30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rutsca.html" TargetMode="External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hyperlink" Target="http://hyperphysics.phy-astr.gsu.edu/hbase/nuclear/rutsca2.html#c3" TargetMode="Externa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-76200"/>
            <a:ext cx="8915400" cy="6647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Plan for Lecture 4:</a:t>
            </a:r>
          </a:p>
          <a:p>
            <a:pPr algn="ctr"/>
            <a:r>
              <a:rPr lang="en-US" sz="3200" b="1" dirty="0"/>
              <a:t>Reading:  Chapter 1 F&amp;W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ummary of previous discussion of scattering theory; transformation between lab and center of mass frame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cattering theory in the center of mass frame; Calculation of the scattering cross section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ross section for Rutherford scatter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 suppose </a:t>
            </a:r>
            <a:r>
              <a:rPr lang="en-US" sz="2400" i="1" dirty="0">
                <a:latin typeface="+mj-lt"/>
              </a:rPr>
              <a:t> m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i="1" dirty="0">
                <a:latin typeface="+mj-lt"/>
              </a:rPr>
              <a:t> = m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91431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9" imgW="2234880" imgH="482400" progId="Equation.DSMT4">
                  <p:embed/>
                </p:oleObj>
              </mc:Choice>
              <mc:Fallback>
                <p:oleObj name="Equation" r:id="rId9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cross sections in different reference frames – </a:t>
            </a:r>
          </a:p>
        </p:txBody>
      </p:sp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ing on the center of mass frame of reference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ypical two-particle interactions –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09856"/>
              </p:ext>
            </p:extLst>
          </p:nvPr>
        </p:nvGraphicFramePr>
        <p:xfrm>
          <a:off x="476978" y="195066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978" y="195066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3048000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285532" y="2830308"/>
            <a:ext cx="867868" cy="1619784"/>
            <a:chOff x="7285532" y="2830308"/>
            <a:chExt cx="867868" cy="1619784"/>
          </a:xfrm>
        </p:grpSpPr>
        <p:sp>
          <p:nvSpPr>
            <p:cNvPr id="10" name="TextBox 9"/>
            <p:cNvSpPr txBox="1"/>
            <p:nvPr/>
          </p:nvSpPr>
          <p:spPr>
            <a:xfrm>
              <a:off x="7285532" y="2830308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91400" y="398842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  <a:sym typeface="Wingdings" panose="05000000000000000000" pitchFamily="2" charset="2"/>
                </a:rPr>
                <a:t>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578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04101"/>
              </p:ext>
            </p:extLst>
          </p:nvPr>
        </p:nvGraphicFramePr>
        <p:xfrm>
          <a:off x="1154112" y="381000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654280" imgH="660240" progId="Equation.DSMT4">
                  <p:embed/>
                </p:oleObj>
              </mc:Choice>
              <mc:Fallback>
                <p:oleObj name="Equation" r:id="rId3" imgW="2654280" imgH="660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2" y="381000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 rot="20232985" flipV="1">
            <a:off x="887412" y="1676400"/>
            <a:ext cx="712788" cy="1447800"/>
          </a:xfrm>
          <a:prstGeom prst="curvedRightArrow">
            <a:avLst/>
          </a:prstGeom>
          <a:solidFill>
            <a:srgbClr val="DA32AA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>
          <a:xfrm rot="20232985" flipV="1">
            <a:off x="2463688" y="1681732"/>
            <a:ext cx="712788" cy="1447800"/>
          </a:xfrm>
          <a:prstGeom prst="curvedRightArrow">
            <a:avLst/>
          </a:prstGeom>
          <a:solidFill>
            <a:srgbClr val="DA32AA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Right Arrow 11"/>
          <p:cNvSpPr/>
          <p:nvPr/>
        </p:nvSpPr>
        <p:spPr>
          <a:xfrm rot="3545707" flipV="1">
            <a:off x="3705384" y="-318356"/>
            <a:ext cx="712788" cy="4245417"/>
          </a:xfrm>
          <a:prstGeom prst="curvedRightArrow">
            <a:avLst/>
          </a:prstGeom>
          <a:solidFill>
            <a:srgbClr val="DA32AA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20816047">
            <a:off x="629253" y="2772614"/>
            <a:ext cx="53449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DA32AA"/>
                </a:solidFill>
                <a:latin typeface="+mj-lt"/>
              </a:rPr>
              <a:t>constants</a:t>
            </a:r>
          </a:p>
        </p:txBody>
      </p:sp>
      <p:sp>
        <p:nvSpPr>
          <p:cNvPr id="14" name="Curved Right Arrow 13"/>
          <p:cNvSpPr/>
          <p:nvPr/>
        </p:nvSpPr>
        <p:spPr>
          <a:xfrm rot="20232985" flipV="1">
            <a:off x="4991119" y="1509642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rot="20232985" flipV="1">
            <a:off x="6044406" y="1743575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Curved Right Arrow 15"/>
          <p:cNvSpPr/>
          <p:nvPr/>
        </p:nvSpPr>
        <p:spPr>
          <a:xfrm rot="20232985" flipV="1">
            <a:off x="7141348" y="1534701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20816047">
            <a:off x="4987159" y="4556740"/>
            <a:ext cx="43951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00B050"/>
                </a:solidFill>
                <a:latin typeface="+mj-lt"/>
              </a:rPr>
              <a:t>vary in tim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8600" y="5142312"/>
            <a:ext cx="4929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cattering analysis only need to know trajectory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befor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after</a:t>
            </a:r>
          </a:p>
          <a:p>
            <a:r>
              <a:rPr lang="en-US" sz="2400" dirty="0">
                <a:latin typeface="+mj-lt"/>
              </a:rPr>
              <a:t>the collision.</a:t>
            </a:r>
          </a:p>
        </p:txBody>
      </p:sp>
    </p:spTree>
    <p:extLst>
      <p:ext uri="{BB962C8B-B14F-4D97-AF65-F5344CB8AC3E}">
        <p14:creationId xmlns:p14="http://schemas.microsoft.com/office/powerpoint/2010/main" val="182038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89AEE6F-4D71-4083-BF1E-A9F1B113BBAF}"/>
              </a:ext>
            </a:extLst>
          </p:cNvPr>
          <p:cNvSpPr/>
          <p:nvPr/>
        </p:nvSpPr>
        <p:spPr>
          <a:xfrm>
            <a:off x="4191000" y="1828800"/>
            <a:ext cx="3276600" cy="2819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30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Y 711  Fall 2019 -- Lecture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11842"/>
              </p:ext>
            </p:extLst>
          </p:nvPr>
        </p:nvGraphicFramePr>
        <p:xfrm>
          <a:off x="914400" y="1231900"/>
          <a:ext cx="646588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3" imgW="2654280" imgH="901440" progId="Equation.DSMT4">
                  <p:embed/>
                </p:oleObj>
              </mc:Choice>
              <mc:Fallback>
                <p:oleObj name="Equation" r:id="rId3" imgW="2654280" imgH="901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31900"/>
                        <a:ext cx="646588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AD092B7-5F5C-4713-B212-FB29F7D59FE1}"/>
              </a:ext>
            </a:extLst>
          </p:cNvPr>
          <p:cNvSpPr txBox="1"/>
          <p:nvPr/>
        </p:nvSpPr>
        <p:spPr>
          <a:xfrm>
            <a:off x="4419600" y="39624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ocus of analysi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B4A4C8-79C6-43F2-8515-131996C76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35783"/>
              </p:ext>
            </p:extLst>
          </p:nvPr>
        </p:nvGraphicFramePr>
        <p:xfrm>
          <a:off x="2057400" y="4579422"/>
          <a:ext cx="3581400" cy="1831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5" imgW="1688760" imgH="863280" progId="Equation.DSMT4">
                  <p:embed/>
                </p:oleObj>
              </mc:Choice>
              <mc:Fallback>
                <p:oleObj name="Equation" r:id="rId5" imgW="1688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4579422"/>
                        <a:ext cx="3581400" cy="1831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09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32848"/>
              </p:ext>
            </p:extLst>
          </p:nvPr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1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in center of mass reference fram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100"/>
              </p:ext>
            </p:extLst>
          </p:nvPr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2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30605"/>
              </p:ext>
            </p:extLst>
          </p:nvPr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3"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75253"/>
              </p:ext>
            </p:extLst>
          </p:nvPr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4"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28766"/>
              </p:ext>
            </p:extLst>
          </p:nvPr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5"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32228"/>
              </p:ext>
            </p:extLst>
          </p:nvPr>
        </p:nvGraphicFramePr>
        <p:xfrm>
          <a:off x="2837276" y="546330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6"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276" y="546330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709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14" name="Block Arc 13"/>
          <p:cNvSpPr/>
          <p:nvPr/>
        </p:nvSpPr>
        <p:spPr>
          <a:xfrm rot="13121905">
            <a:off x="2324363" y="-1085076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2362200" y="5715000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14600" y="4495800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438400" y="5168265"/>
            <a:ext cx="2057400" cy="609219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492282" y="5418456"/>
            <a:ext cx="2917918" cy="373506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5" idx="4"/>
          </p:cNvCxnSpPr>
          <p:nvPr/>
        </p:nvCxnSpPr>
        <p:spPr>
          <a:xfrm flipV="1">
            <a:off x="2438400" y="3733800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8834513">
            <a:off x="2880905" y="4593822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 rot="21076726">
            <a:off x="3819927" y="549707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dirty="0">
                <a:latin typeface="Symbol" pitchFamily="18" charset="2"/>
              </a:rPr>
              <a:t>(f)</a:t>
            </a:r>
          </a:p>
        </p:txBody>
      </p:sp>
      <p:sp>
        <p:nvSpPr>
          <p:cNvPr id="22" name="TextBox 21"/>
          <p:cNvSpPr txBox="1"/>
          <p:nvPr/>
        </p:nvSpPr>
        <p:spPr>
          <a:xfrm rot="21097462">
            <a:off x="2930246" y="4229977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f</a:t>
            </a:r>
          </a:p>
        </p:txBody>
      </p:sp>
      <p:sp>
        <p:nvSpPr>
          <p:cNvPr id="23" name="Arc 22"/>
          <p:cNvSpPr/>
          <p:nvPr/>
        </p:nvSpPr>
        <p:spPr>
          <a:xfrm rot="20630399">
            <a:off x="2475751" y="4724400"/>
            <a:ext cx="704046" cy="762000"/>
          </a:xfrm>
          <a:prstGeom prst="arc">
            <a:avLst/>
          </a:prstGeom>
          <a:ln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33708"/>
              </p:ext>
            </p:extLst>
          </p:nvPr>
        </p:nvGraphicFramePr>
        <p:xfrm>
          <a:off x="2590800" y="1748954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748954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81400" y="29718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eed to find an equation for </a:t>
            </a:r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f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49372"/>
              </p:ext>
            </p:extLst>
          </p:nvPr>
        </p:nvGraphicFramePr>
        <p:xfrm>
          <a:off x="769580" y="22639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580" y="22639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593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A97B5D-627F-495A-B1C9-B48BF55F0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C42F19-B2F8-4BEE-8431-22DE3A09A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D7EFFA-C80C-4FE0-8E70-41ABFCBFD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EF40C6-41AB-4602-845C-7846D7498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75926"/>
              </p:ext>
            </p:extLst>
          </p:nvPr>
        </p:nvGraphicFramePr>
        <p:xfrm>
          <a:off x="1219200" y="1143000"/>
          <a:ext cx="578024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2908080" imgH="888840" progId="Equation.DSMT4">
                  <p:embed/>
                </p:oleObj>
              </mc:Choice>
              <mc:Fallback>
                <p:oleObj name="Equation" r:id="rId3" imgW="2908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143000"/>
                        <a:ext cx="5780245" cy="176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6F1509-2CE5-46C2-A2D7-26726E7B4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43201"/>
              </p:ext>
            </p:extLst>
          </p:nvPr>
        </p:nvGraphicFramePr>
        <p:xfrm>
          <a:off x="2311400" y="3733800"/>
          <a:ext cx="2895600" cy="160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5" imgW="1143000" imgH="634680" progId="Equation.DSMT4">
                  <p:embed/>
                </p:oleObj>
              </mc:Choice>
              <mc:Fallback>
                <p:oleObj name="Equation" r:id="rId5" imgW="114300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733800"/>
                        <a:ext cx="2895600" cy="1608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3150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77AF6C-1FBF-4B49-9E5B-A8A2DA338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8049FE-7B85-4676-BDBA-51B0999F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D9A5E5-C128-4C3D-9437-B70C5365A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Block Arc 4">
            <a:extLst>
              <a:ext uri="{FF2B5EF4-FFF2-40B4-BE49-F238E27FC236}">
                <a16:creationId xmlns:a16="http://schemas.microsoft.com/office/drawing/2014/main" id="{0D8F69AF-E6B8-46F2-9533-B6FE2A755D28}"/>
              </a:ext>
            </a:extLst>
          </p:cNvPr>
          <p:cNvSpPr/>
          <p:nvPr/>
        </p:nvSpPr>
        <p:spPr>
          <a:xfrm rot="13121905">
            <a:off x="1335630" y="-1024119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D630A9F-AD3D-4A8D-9F8E-7D23D4DCE281}"/>
              </a:ext>
            </a:extLst>
          </p:cNvPr>
          <p:cNvCxnSpPr/>
          <p:nvPr/>
        </p:nvCxnSpPr>
        <p:spPr>
          <a:xfrm flipV="1">
            <a:off x="1449667" y="3794757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65284DFA-CF97-40D8-806B-93DC2E0D7D7A}"/>
              </a:ext>
            </a:extLst>
          </p:cNvPr>
          <p:cNvSpPr/>
          <p:nvPr/>
        </p:nvSpPr>
        <p:spPr>
          <a:xfrm>
            <a:off x="1373467" y="5775957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0C40A4-6FC2-473B-90CA-F9826B1C8F2B}"/>
              </a:ext>
            </a:extLst>
          </p:cNvPr>
          <p:cNvCxnSpPr/>
          <p:nvPr/>
        </p:nvCxnSpPr>
        <p:spPr>
          <a:xfrm flipV="1">
            <a:off x="1525867" y="4556757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9C5CE46-F9B2-4868-8C2A-3D75448181C6}"/>
              </a:ext>
            </a:extLst>
          </p:cNvPr>
          <p:cNvSpPr txBox="1"/>
          <p:nvPr/>
        </p:nvSpPr>
        <p:spPr>
          <a:xfrm rot="18834513">
            <a:off x="1892172" y="4654779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AA5892-B85A-4106-9DB5-A64F90EF91D3}"/>
              </a:ext>
            </a:extLst>
          </p:cNvPr>
          <p:cNvSpPr txBox="1"/>
          <p:nvPr/>
        </p:nvSpPr>
        <p:spPr>
          <a:xfrm rot="17005613">
            <a:off x="966149" y="3956291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t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FD28C5E-7367-484B-AAA6-A5CE03BCCF54}"/>
              </a:ext>
            </a:extLst>
          </p:cNvPr>
          <p:cNvCxnSpPr>
            <a:cxnSpLocks/>
          </p:cNvCxnSpPr>
          <p:nvPr/>
        </p:nvCxnSpPr>
        <p:spPr>
          <a:xfrm flipH="1" flipV="1">
            <a:off x="1752600" y="3490719"/>
            <a:ext cx="154268" cy="3032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77BF13-7D8F-4DDE-AB57-4D1AD8850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96259"/>
              </p:ext>
            </p:extLst>
          </p:nvPr>
        </p:nvGraphicFramePr>
        <p:xfrm>
          <a:off x="1882407" y="3322450"/>
          <a:ext cx="22590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407" y="3322450"/>
                        <a:ext cx="225901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5DF823-E573-47F0-BBDD-9B6906E18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15943"/>
              </p:ext>
            </p:extLst>
          </p:nvPr>
        </p:nvGraphicFramePr>
        <p:xfrm>
          <a:off x="3783013" y="-55563"/>
          <a:ext cx="4824412" cy="32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5" imgW="1968480" imgH="1320480" progId="Equation.DSMT4">
                  <p:embed/>
                </p:oleObj>
              </mc:Choice>
              <mc:Fallback>
                <p:oleObj name="Equation" r:id="rId5" imgW="19684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3013" y="-55563"/>
                        <a:ext cx="4824412" cy="323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033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843309"/>
              </p:ext>
            </p:extLst>
          </p:nvPr>
        </p:nvGraphicFramePr>
        <p:xfrm>
          <a:off x="543627" y="98424"/>
          <a:ext cx="8134350" cy="625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3" imgW="5041800" imgH="3797280" progId="Equation.DSMT4">
                  <p:embed/>
                </p:oleObj>
              </mc:Choice>
              <mc:Fallback>
                <p:oleObj name="Equation" r:id="rId3" imgW="5041800" imgH="3797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27" y="98424"/>
                        <a:ext cx="8134350" cy="625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199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31518"/>
              </p:ext>
            </p:extLst>
          </p:nvPr>
        </p:nvGraphicFramePr>
        <p:xfrm>
          <a:off x="1600200" y="304800"/>
          <a:ext cx="6211086" cy="545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3" imgW="3949560" imgH="3390840" progId="Equation.DSMT4">
                  <p:embed/>
                </p:oleObj>
              </mc:Choice>
              <mc:Fallback>
                <p:oleObj name="Equation" r:id="rId3" imgW="3949560" imgH="3390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"/>
                        <a:ext cx="6211086" cy="5453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2000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8462E4D-03CA-4DAF-9298-035DA40E9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6680"/>
            <a:ext cx="9144000" cy="55441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180551" y="2158715"/>
            <a:ext cx="2971800" cy="2895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074" y="304800"/>
            <a:ext cx="8506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Wednesday --</a:t>
            </a:r>
          </a:p>
        </p:txBody>
      </p:sp>
    </p:spTree>
    <p:extLst>
      <p:ext uri="{BB962C8B-B14F-4D97-AF65-F5344CB8AC3E}">
        <p14:creationId xmlns:p14="http://schemas.microsoft.com/office/powerpoint/2010/main" val="19840350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2438400" y="153896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4042"/>
              </p:ext>
            </p:extLst>
          </p:nvPr>
        </p:nvGraphicFramePr>
        <p:xfrm>
          <a:off x="317500" y="149225"/>
          <a:ext cx="555307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4" imgW="2171520" imgH="1015920" progId="Equation.DSMT4">
                  <p:embed/>
                </p:oleObj>
              </mc:Choice>
              <mc:Fallback>
                <p:oleObj name="Equation" r:id="rId4" imgW="21715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49225"/>
                        <a:ext cx="555307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385860"/>
              </p:ext>
            </p:extLst>
          </p:nvPr>
        </p:nvGraphicFramePr>
        <p:xfrm>
          <a:off x="512763" y="3972556"/>
          <a:ext cx="5507037" cy="238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6" imgW="3898800" imgH="1688760" progId="Equation.DSMT4">
                  <p:embed/>
                </p:oleObj>
              </mc:Choice>
              <mc:Fallback>
                <p:oleObj name="Equation" r:id="rId6" imgW="389880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972556"/>
                        <a:ext cx="5507037" cy="2383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30970"/>
              </p:ext>
            </p:extLst>
          </p:nvPr>
        </p:nvGraphicFramePr>
        <p:xfrm>
          <a:off x="531124" y="2544079"/>
          <a:ext cx="478857" cy="57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3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124" y="2544079"/>
                        <a:ext cx="478857" cy="57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142082" y="2781616"/>
            <a:ext cx="914400" cy="0"/>
          </a:xfrm>
          <a:prstGeom prst="straightConnector1">
            <a:avLst/>
          </a:prstGeom>
          <a:ln w="60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02029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63558"/>
              </p:ext>
            </p:extLst>
          </p:nvPr>
        </p:nvGraphicFramePr>
        <p:xfrm>
          <a:off x="838200" y="354053"/>
          <a:ext cx="6251734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3" imgW="4698720" imgH="4800600" progId="Equation.DSMT4">
                  <p:embed/>
                </p:oleObj>
              </mc:Choice>
              <mc:Fallback>
                <p:oleObj name="Equation" r:id="rId3" imgW="4698720" imgH="480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4053"/>
                        <a:ext cx="6251734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939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61434"/>
              </p:ext>
            </p:extLst>
          </p:nvPr>
        </p:nvGraphicFramePr>
        <p:xfrm>
          <a:off x="1593850" y="1425575"/>
          <a:ext cx="43561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数式" r:id="rId3" imgW="1854000" imgH="1600200" progId="Equation.3">
                  <p:embed/>
                </p:oleObj>
              </mc:Choice>
              <mc:Fallback>
                <p:oleObj name="数式" r:id="rId3" imgW="18540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25575"/>
                        <a:ext cx="43561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77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</a:t>
            </a:r>
            <a:r>
              <a:rPr lang="en-US" sz="2400" dirty="0" err="1">
                <a:latin typeface="Symbol" pitchFamily="18" charset="2"/>
              </a:rPr>
              <a:t>f</a:t>
            </a:r>
            <a:r>
              <a:rPr lang="en-US" sz="2400" baseline="-25000" dirty="0" err="1">
                <a:latin typeface="+mj-lt"/>
              </a:rPr>
              <a:t>ma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itchFamily="18" charset="2"/>
              </a:rPr>
              <a:t>q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84865"/>
              </p:ext>
            </p:extLst>
          </p:nvPr>
        </p:nvGraphicFramePr>
        <p:xfrm>
          <a:off x="1308100" y="3386138"/>
          <a:ext cx="411797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4" imgW="1790640" imgH="927000" progId="Equation.DSMT4">
                  <p:embed/>
                </p:oleObj>
              </mc:Choice>
              <mc:Fallback>
                <p:oleObj name="Equation" r:id="rId4" imgW="17906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8100" y="3386138"/>
                        <a:ext cx="4117975" cy="213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706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26258"/>
              </p:ext>
            </p:extLst>
          </p:nvPr>
        </p:nvGraphicFramePr>
        <p:xfrm>
          <a:off x="1142207" y="227242"/>
          <a:ext cx="5944394" cy="612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3" imgW="3797280" imgH="4051080" progId="Equation.DSMT4">
                  <p:embed/>
                </p:oleObj>
              </mc:Choice>
              <mc:Fallback>
                <p:oleObj name="Equation" r:id="rId3" imgW="379728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07" y="227242"/>
                        <a:ext cx="5944394" cy="6129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6212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3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476550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83624"/>
              </p:ext>
            </p:extLst>
          </p:nvPr>
        </p:nvGraphicFramePr>
        <p:xfrm>
          <a:off x="353650" y="301424"/>
          <a:ext cx="4942813" cy="20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3" name="Equation" r:id="rId3" imgW="3797280" imgH="1612800" progId="Equation.DSMT4">
                  <p:embed/>
                </p:oleObj>
              </mc:Choice>
              <mc:Fallback>
                <p:oleObj name="Equation" r:id="rId3" imgW="3797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" y="301424"/>
                        <a:ext cx="4942813" cy="20292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7005"/>
              </p:ext>
            </p:extLst>
          </p:nvPr>
        </p:nvGraphicFramePr>
        <p:xfrm>
          <a:off x="366713" y="2409825"/>
          <a:ext cx="7421562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Equation" r:id="rId5" imgW="5689440" imgH="2882880" progId="Equation.DSMT4">
                  <p:embed/>
                </p:oleObj>
              </mc:Choice>
              <mc:Fallback>
                <p:oleObj name="Equation" r:id="rId5" imgW="568944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409825"/>
                        <a:ext cx="7421562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94954"/>
              </p:ext>
            </p:extLst>
          </p:nvPr>
        </p:nvGraphicFramePr>
        <p:xfrm>
          <a:off x="5649165" y="301424"/>
          <a:ext cx="3244010" cy="152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7" imgW="2006280" imgH="977760" progId="Equation.DSMT4">
                  <p:embed/>
                </p:oleObj>
              </mc:Choice>
              <mc:Fallback>
                <p:oleObj name="Equation" r:id="rId7" imgW="20062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65" y="301424"/>
                        <a:ext cx="3244010" cy="152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2216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98098"/>
              </p:ext>
            </p:extLst>
          </p:nvPr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24677"/>
              </p:ext>
            </p:extLst>
          </p:nvPr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8995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2" descr="http://hyperphysics.phy-astr.gsu.edu/hbase/nuclear/imgnuc/geigmar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419600" cy="40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11492"/>
              </p:ext>
            </p:extLst>
          </p:nvPr>
        </p:nvGraphicFramePr>
        <p:xfrm>
          <a:off x="762000" y="2286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数式" r:id="rId4" imgW="2095200" imgH="634680" progId="Equation.3">
                  <p:embed/>
                </p:oleObj>
              </mc:Choice>
              <mc:Fallback>
                <p:oleObj name="数式" r:id="rId4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58674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From webpage: </a:t>
            </a:r>
            <a:r>
              <a:rPr lang="en-US" sz="1600" dirty="0">
                <a:latin typeface="+mj-lt"/>
                <a:hlinkClick r:id="rId6"/>
              </a:rPr>
              <a:t>http://hyperphysics.phy-astr.gsu.edu/hbase/nuclear/rutsca2.html#c3</a:t>
            </a:r>
            <a:endParaRPr lang="en-US" sz="16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1371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as</a:t>
            </a:r>
          </a:p>
          <a:p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18072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experiment performed with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 particles on go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07443"/>
              </p:ext>
            </p:extLst>
          </p:nvPr>
        </p:nvGraphicFramePr>
        <p:xfrm>
          <a:off x="1066800" y="1657350"/>
          <a:ext cx="4648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3" imgW="2323800" imgH="647640" progId="Equation.DSMT4">
                  <p:embed/>
                </p:oleObj>
              </mc:Choice>
              <mc:Fallback>
                <p:oleObj name="Equation" r:id="rId3" imgW="2323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57350"/>
                        <a:ext cx="4648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518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108297" y="3048000"/>
            <a:ext cx="609600" cy="609600"/>
          </a:xfrm>
          <a:prstGeom prst="rightArrow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6D71A9-DC9A-4A47-BB95-B4B7B62D3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897" y="1043174"/>
            <a:ext cx="8458315" cy="38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49713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of equations for scattering cross section in the center of mass frame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2908"/>
              </p:ext>
            </p:extLst>
          </p:nvPr>
        </p:nvGraphicFramePr>
        <p:xfrm>
          <a:off x="609600" y="1184275"/>
          <a:ext cx="2286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3" imgW="1143000" imgH="634680" progId="Equation.DSMT4">
                  <p:embed/>
                </p:oleObj>
              </mc:Choice>
              <mc:Fallback>
                <p:oleObj name="Equation" r:id="rId3" imgW="114300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84275"/>
                        <a:ext cx="2286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67759"/>
              </p:ext>
            </p:extLst>
          </p:nvPr>
        </p:nvGraphicFramePr>
        <p:xfrm>
          <a:off x="637309" y="2057400"/>
          <a:ext cx="501015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5" imgW="3200400" imgH="2374560" progId="Equation.DSMT4">
                  <p:embed/>
                </p:oleObj>
              </mc:Choice>
              <mc:Fallback>
                <p:oleObj name="Equation" r:id="rId5" imgW="3200400" imgH="237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09" y="2057400"/>
                        <a:ext cx="501015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31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2816DD-759A-4D29-9476-3B472FC2D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12" y="2271712"/>
            <a:ext cx="8867775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7228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733800" y="440184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06581"/>
              </p:ext>
            </p:extLst>
          </p:nvPr>
        </p:nvGraphicFramePr>
        <p:xfrm>
          <a:off x="1755775" y="2946977"/>
          <a:ext cx="27368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8" imgW="1155600" imgH="266400" progId="Equation.DSMT4">
                  <p:embed/>
                </p:oleObj>
              </mc:Choice>
              <mc:Fallback>
                <p:oleObj name="Equation" r:id="rId8" imgW="1155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946977"/>
                        <a:ext cx="27368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57334"/>
              </p:ext>
            </p:extLst>
          </p:nvPr>
        </p:nvGraphicFramePr>
        <p:xfrm>
          <a:off x="3124200" y="3456283"/>
          <a:ext cx="36703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0" imgW="1549080" imgH="266400" progId="Equation.DSMT4">
                  <p:embed/>
                </p:oleObj>
              </mc:Choice>
              <mc:Fallback>
                <p:oleObj name="Equation" r:id="rId10" imgW="1549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56283"/>
                        <a:ext cx="36703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9"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01389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0"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	Notion of cross section is common to many areas of  		physics including classical mechanics, quantum 		mechanics, optics, etc.   Only in the classical			mechanics can we calculate it using geometric 	consider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904826"/>
              </p:ext>
            </p:extLst>
          </p:nvPr>
        </p:nvGraphicFramePr>
        <p:xfrm>
          <a:off x="457200" y="1371600"/>
          <a:ext cx="3833812" cy="229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3" imgW="2108160" imgH="1307880" progId="Equation.DSMT4">
                  <p:embed/>
                </p:oleObj>
              </mc:Choice>
              <mc:Fallback>
                <p:oleObj name="Equation" r:id="rId3" imgW="21081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3833812" cy="2297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formation between center-of-mass and laboratory reference fram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54127"/>
              </p:ext>
            </p:extLst>
          </p:nvPr>
        </p:nvGraphicFramePr>
        <p:xfrm>
          <a:off x="439189" y="3814393"/>
          <a:ext cx="6493338" cy="13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5" imgW="3644640" imgH="749160" progId="Equation.DSMT4">
                  <p:embed/>
                </p:oleObj>
              </mc:Choice>
              <mc:Fallback>
                <p:oleObj name="Equation" r:id="rId5" imgW="36446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89" y="3814393"/>
                        <a:ext cx="6493338" cy="13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4572000" y="990599"/>
            <a:ext cx="4267200" cy="1905000"/>
            <a:chOff x="5257800" y="4191000"/>
            <a:chExt cx="3048000" cy="1360714"/>
          </a:xfrm>
        </p:grpSpPr>
        <p:sp>
          <p:nvSpPr>
            <p:cNvPr id="9" name="TextBox 8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1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1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13" name="Straight Arrow Connector 12"/>
            <p:cNvCxnSpPr>
              <a:stCxn id="11" idx="2"/>
            </p:cNvCxnSpPr>
            <p:nvPr/>
          </p:nvCxnSpPr>
          <p:spPr>
            <a:xfrm>
              <a:off x="6915150" y="4724399"/>
              <a:ext cx="638175" cy="1104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V</a:t>
              </a:r>
              <a:r>
                <a:rPr lang="en-US" sz="2400" baseline="-25000" dirty="0">
                  <a:latin typeface="+mj-lt"/>
                </a:rPr>
                <a:t>CM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794046" y="50356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521904" y="5090049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9" name="Arc 18"/>
          <p:cNvSpPr/>
          <p:nvPr/>
        </p:nvSpPr>
        <p:spPr>
          <a:xfrm>
            <a:off x="6245170" y="2206005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>
            <a:off x="6760654" y="223745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234779" y="1869173"/>
            <a:ext cx="688757" cy="797827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865120" y="728501"/>
            <a:ext cx="5821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assuming that energy is conserved)</a:t>
            </a:r>
          </a:p>
        </p:txBody>
      </p:sp>
    </p:spTree>
    <p:extLst>
      <p:ext uri="{BB962C8B-B14F-4D97-AF65-F5344CB8AC3E}">
        <p14:creationId xmlns:p14="http://schemas.microsoft.com/office/powerpoint/2010/main" val="668171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51515"/>
              </p:ext>
            </p:extLst>
          </p:nvPr>
        </p:nvGraphicFramePr>
        <p:xfrm>
          <a:off x="581024" y="657571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657571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3025"/>
              </p:ext>
            </p:extLst>
          </p:nvPr>
        </p:nvGraphicFramePr>
        <p:xfrm>
          <a:off x="300037" y="2291109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" y="2291109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cross sections in different reference frames – </a:t>
            </a:r>
          </a:p>
        </p:txBody>
      </p:sp>
    </p:spTree>
    <p:extLst>
      <p:ext uri="{BB962C8B-B14F-4D97-AF65-F5344CB8AC3E}">
        <p14:creationId xmlns:p14="http://schemas.microsoft.com/office/powerpoint/2010/main" val="20233725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37</TotalTime>
  <Words>576</Words>
  <Application>Microsoft Office PowerPoint</Application>
  <PresentationFormat>On-screen Show (4:3)</PresentationFormat>
  <Paragraphs>147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Symbol</vt:lpstr>
      <vt:lpstr>Office Theme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16</cp:revision>
  <cp:lastPrinted>2018-09-05T05:05:00Z</cp:lastPrinted>
  <dcterms:created xsi:type="dcterms:W3CDTF">2012-01-10T18:32:24Z</dcterms:created>
  <dcterms:modified xsi:type="dcterms:W3CDTF">2019-09-02T00:33:30Z</dcterms:modified>
</cp:coreProperties>
</file>